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p w:rsidR="00AD7DBD" w:rsidRDefault="00A817C6">
      <w:r w:rsidRPr="00794226">
        <w:rPr>
          <w:position w:val="-144"/>
        </w:rPr>
        <w:object w:dxaOrig="4300" w:dyaOrig="12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9" type="#_x0000_t75" style="width:215pt;height:612pt" o:ole="">
            <v:imagedata r:id="rId6" o:title=""/>
          </v:shape>
          <o:OLEObject Type="Embed" ProgID="Equation.DSMT4" ShapeID="_x0000_i1069" DrawAspect="Content" ObjectID="_1575573901" r:id="rId7"/>
        </w:object>
      </w:r>
      <w:bookmarkEnd w:id="0"/>
    </w:p>
    <w:sectPr w:rsidR="00AD7D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66526" w:rsidRDefault="00566526" w:rsidP="005237D3">
      <w:r>
        <w:separator/>
      </w:r>
    </w:p>
  </w:endnote>
  <w:endnote w:type="continuationSeparator" w:id="0">
    <w:p w:rsidR="00566526" w:rsidRDefault="00566526" w:rsidP="005237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66526" w:rsidRDefault="00566526" w:rsidP="005237D3">
      <w:r>
        <w:separator/>
      </w:r>
    </w:p>
  </w:footnote>
  <w:footnote w:type="continuationSeparator" w:id="0">
    <w:p w:rsidR="00566526" w:rsidRDefault="00566526" w:rsidP="005237D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2776"/>
    <w:rsid w:val="000073F7"/>
    <w:rsid w:val="00011012"/>
    <w:rsid w:val="00052A49"/>
    <w:rsid w:val="000E6C6E"/>
    <w:rsid w:val="001F694F"/>
    <w:rsid w:val="002C28F5"/>
    <w:rsid w:val="002E2CCC"/>
    <w:rsid w:val="00310199"/>
    <w:rsid w:val="00312FA4"/>
    <w:rsid w:val="00391F19"/>
    <w:rsid w:val="003C3327"/>
    <w:rsid w:val="004969FB"/>
    <w:rsid w:val="00497134"/>
    <w:rsid w:val="004C5165"/>
    <w:rsid w:val="004D10B9"/>
    <w:rsid w:val="0050035A"/>
    <w:rsid w:val="005237D3"/>
    <w:rsid w:val="00547111"/>
    <w:rsid w:val="00566526"/>
    <w:rsid w:val="005D1015"/>
    <w:rsid w:val="005E3968"/>
    <w:rsid w:val="006108A7"/>
    <w:rsid w:val="00615F62"/>
    <w:rsid w:val="00616D0E"/>
    <w:rsid w:val="00637BD0"/>
    <w:rsid w:val="0064123A"/>
    <w:rsid w:val="00755A4A"/>
    <w:rsid w:val="00772DA0"/>
    <w:rsid w:val="00794226"/>
    <w:rsid w:val="007E64A3"/>
    <w:rsid w:val="00826DD6"/>
    <w:rsid w:val="00840270"/>
    <w:rsid w:val="00887CF9"/>
    <w:rsid w:val="009965DA"/>
    <w:rsid w:val="009F2D86"/>
    <w:rsid w:val="00A3199A"/>
    <w:rsid w:val="00A42273"/>
    <w:rsid w:val="00A817C6"/>
    <w:rsid w:val="00A827E9"/>
    <w:rsid w:val="00A83B51"/>
    <w:rsid w:val="00AA2776"/>
    <w:rsid w:val="00AB3C52"/>
    <w:rsid w:val="00AD7DBD"/>
    <w:rsid w:val="00BA6750"/>
    <w:rsid w:val="00C72F06"/>
    <w:rsid w:val="00CE4694"/>
    <w:rsid w:val="00D509E9"/>
    <w:rsid w:val="00DB0391"/>
    <w:rsid w:val="00DD3076"/>
    <w:rsid w:val="00DD62E6"/>
    <w:rsid w:val="00DF251E"/>
    <w:rsid w:val="00E67B3F"/>
    <w:rsid w:val="00E72824"/>
    <w:rsid w:val="00E767C9"/>
    <w:rsid w:val="00E97DE5"/>
    <w:rsid w:val="00EF1050"/>
    <w:rsid w:val="00F24CBB"/>
    <w:rsid w:val="00F666F8"/>
    <w:rsid w:val="00FC6E93"/>
    <w:rsid w:val="00FD51EA"/>
    <w:rsid w:val="00FF1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EA607BB-E280-4698-893E-9B874E0B81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237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237D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237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237D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1</Pages>
  <Words>4</Words>
  <Characters>23</Characters>
  <Application>Microsoft Office Word</Application>
  <DocSecurity>0</DocSecurity>
  <Lines>1</Lines>
  <Paragraphs>1</Paragraphs>
  <ScaleCrop>false</ScaleCrop>
  <Company/>
  <LinksUpToDate>false</LinksUpToDate>
  <CharactersWithSpaces>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璇</dc:creator>
  <cp:keywords/>
  <dc:description/>
  <cp:lastModifiedBy>吴璇</cp:lastModifiedBy>
  <cp:revision>6</cp:revision>
  <dcterms:created xsi:type="dcterms:W3CDTF">2017-12-19T14:23:00Z</dcterms:created>
  <dcterms:modified xsi:type="dcterms:W3CDTF">2017-12-23T14:31:00Z</dcterms:modified>
</cp:coreProperties>
</file>